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F48" w:rsidRPr="006F0F48" w:rsidRDefault="006F0F48" w:rsidP="006F0F48">
      <w:pPr>
        <w:pStyle w:val="10-DirectionText"/>
        <w:spacing w:before="0" w:line="240" w:lineRule="auto"/>
        <w:rPr>
          <w:rFonts w:ascii="cmr10" w:hAnsi="cmr10"/>
          <w:b w:val="0"/>
        </w:rPr>
      </w:pPr>
      <w:r w:rsidRPr="006F0F48">
        <w:rPr>
          <w:rFonts w:ascii="cmr10" w:hAnsi="cmr10"/>
          <w:b w:val="0"/>
        </w:rPr>
        <w:t>Study Guide</w:t>
      </w:r>
    </w:p>
    <w:p w:rsidR="006F0F48" w:rsidRPr="006F0F48" w:rsidRDefault="006F0F48" w:rsidP="006F0F48">
      <w:pPr>
        <w:pStyle w:val="10-DirectionText"/>
        <w:spacing w:before="0" w:line="240" w:lineRule="auto"/>
        <w:rPr>
          <w:u w:val="single"/>
        </w:rPr>
      </w:pPr>
      <w:r w:rsidRPr="006F0F48">
        <w:rPr>
          <w:u w:val="single"/>
        </w:rPr>
        <w:t>Centroids and Medians</w:t>
      </w:r>
    </w:p>
    <w:p w:rsidR="006F0F48" w:rsidRDefault="006F0F48" w:rsidP="006F0F48">
      <w:pPr>
        <w:pStyle w:val="10-DirectionText"/>
      </w:pPr>
      <w:proofErr w:type="gramStart"/>
      <w:r>
        <w:t xml:space="preserve">In </w:t>
      </w:r>
      <w:r>
        <w:rPr>
          <w:rFonts w:ascii="Wingdings 3" w:hAnsi="Wingdings 3"/>
        </w:rPr>
        <w:t></w:t>
      </w:r>
      <w:r>
        <w:rPr>
          <w:rStyle w:val="03-bolditalic"/>
          <w:b/>
          <w:bCs/>
        </w:rPr>
        <w:t>QRS</w:t>
      </w:r>
      <w:r>
        <w:t xml:space="preserve">, </w:t>
      </w:r>
      <w:r>
        <w:rPr>
          <w:rStyle w:val="03-bolditalic"/>
          <w:b/>
          <w:bCs/>
        </w:rPr>
        <w:t>RX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48 and </w:t>
      </w:r>
      <w:r>
        <w:rPr>
          <w:rStyle w:val="03-bolditalic"/>
          <w:b/>
          <w:bCs/>
        </w:rPr>
        <w:t>QW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30.</w:t>
      </w:r>
      <w:proofErr w:type="gramEnd"/>
      <w:r>
        <w:t xml:space="preserve"> Find each length.</w:t>
      </w:r>
      <w:r>
        <w:tab/>
      </w:r>
    </w:p>
    <w:p w:rsidR="006F0F48" w:rsidRDefault="006F0F48" w:rsidP="006F0F48">
      <w:pPr>
        <w:pStyle w:val="30-NumQ-2TABcol"/>
        <w:tabs>
          <w:tab w:val="clear" w:pos="5140"/>
          <w:tab w:val="right" w:pos="3570"/>
          <w:tab w:val="left" w:pos="3686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 wp14:anchorId="5F73CAA3" wp14:editId="7831BA82">
            <wp:simplePos x="0" y="0"/>
            <wp:positionH relativeFrom="column">
              <wp:posOffset>4051005</wp:posOffset>
            </wp:positionH>
            <wp:positionV relativeFrom="paragraph">
              <wp:posOffset>59808</wp:posOffset>
            </wp:positionV>
            <wp:extent cx="2022498" cy="1329070"/>
            <wp:effectExtent l="0" t="0" r="0" b="4445"/>
            <wp:wrapNone/>
            <wp:docPr id="2" name="Picture 2" descr="Go07an_0503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503rete_0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906" cy="132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RW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WX</w:t>
      </w:r>
    </w:p>
    <w:p w:rsidR="006F0F48" w:rsidRDefault="006F0F48" w:rsidP="006F0F48">
      <w:pPr>
        <w:pStyle w:val="36-WOR-3TABcol"/>
      </w:pPr>
      <w:r>
        <w:tab/>
      </w:r>
      <w:r>
        <w:tab/>
      </w:r>
      <w:r>
        <w:tab/>
      </w:r>
    </w:p>
    <w:p w:rsidR="006F0F48" w:rsidRDefault="006F0F48" w:rsidP="006F0F48">
      <w:pPr>
        <w:pStyle w:val="30-NumQ-2TABcol"/>
        <w:tabs>
          <w:tab w:val="clear" w:pos="5140"/>
          <w:tab w:val="right" w:pos="3598"/>
          <w:tab w:val="left" w:pos="3710"/>
        </w:tabs>
      </w:pPr>
      <w:r>
        <w:tab/>
        <w:t>3.</w:t>
      </w:r>
      <w:r>
        <w:tab/>
      </w:r>
      <w:r>
        <w:rPr>
          <w:rStyle w:val="02-italic"/>
          <w:color w:val="000000"/>
        </w:rPr>
        <w:t>QZ</w:t>
      </w:r>
      <w:r>
        <w:tab/>
      </w:r>
      <w:r>
        <w:rPr>
          <w:rStyle w:val="01-bold"/>
          <w:b w:val="0"/>
          <w:color w:val="000000"/>
        </w:rPr>
        <w:t>4.</w:t>
      </w:r>
      <w:r>
        <w:tab/>
      </w:r>
      <w:r>
        <w:rPr>
          <w:rStyle w:val="02-italic"/>
          <w:color w:val="000000"/>
        </w:rPr>
        <w:t>WZ</w:t>
      </w:r>
    </w:p>
    <w:p w:rsidR="006F0F48" w:rsidRDefault="006F0F48" w:rsidP="006F0F48">
      <w:pPr>
        <w:pStyle w:val="36-WOR-3TABcol"/>
      </w:pPr>
      <w:r>
        <w:tab/>
      </w:r>
      <w:r>
        <w:tab/>
      </w:r>
      <w:r>
        <w:tab/>
      </w:r>
    </w:p>
    <w:p w:rsidR="006F0F48" w:rsidRPr="006F0F48" w:rsidRDefault="006F0F48" w:rsidP="006F0F48">
      <w:pPr>
        <w:pStyle w:val="10-DirectionText"/>
        <w:rPr>
          <w:u w:val="single"/>
        </w:rPr>
      </w:pPr>
      <w:r>
        <w:rPr>
          <w:u w:val="single"/>
        </w:rPr>
        <w:t xml:space="preserve">Orthocenter and </w:t>
      </w:r>
      <w:r w:rsidR="00EE7515">
        <w:rPr>
          <w:u w:val="single"/>
        </w:rPr>
        <w:t>Altitudes, using a</w:t>
      </w:r>
      <w:r>
        <w:rPr>
          <w:u w:val="single"/>
        </w:rPr>
        <w:t>lgebra</w:t>
      </w:r>
    </w:p>
    <w:p w:rsidR="006F0F48" w:rsidRDefault="006F0F48" w:rsidP="006F0F48">
      <w:pPr>
        <w:pStyle w:val="10-DirectionText"/>
      </w:pPr>
      <w:r>
        <w:t xml:space="preserve">Triangle </w:t>
      </w:r>
      <w:r>
        <w:rPr>
          <w:rStyle w:val="03-bolditalic"/>
          <w:rFonts w:ascii="MathPiSix" w:hAnsi="MathPiSix"/>
          <w:b/>
          <w:bCs/>
        </w:rPr>
        <w:t>FGH</w:t>
      </w:r>
      <w:r>
        <w:t xml:space="preserve"> has coordinates </w:t>
      </w:r>
      <w:proofErr w:type="gramStart"/>
      <w:r>
        <w:rPr>
          <w:rStyle w:val="03-bolditalic"/>
          <w:rFonts w:ascii="MathPiSix" w:hAnsi="MathPiSix"/>
          <w:b/>
          <w:bCs/>
        </w:rPr>
        <w:t>F</w:t>
      </w:r>
      <w:r>
        <w:t>(</w:t>
      </w:r>
      <w:proofErr w:type="gramEnd"/>
      <w:r>
        <w:sym w:font="Symbol" w:char="F02D"/>
      </w:r>
      <w:r>
        <w:t xml:space="preserve">3, 1), </w:t>
      </w:r>
      <w:r>
        <w:rPr>
          <w:rStyle w:val="03-bolditalic"/>
          <w:rFonts w:ascii="MathPiSix" w:hAnsi="MathPiSix"/>
          <w:b/>
          <w:bCs/>
        </w:rPr>
        <w:t>G</w:t>
      </w:r>
      <w:r>
        <w:t xml:space="preserve">(2, 6), and </w:t>
      </w:r>
      <w:r>
        <w:rPr>
          <w:rStyle w:val="03-bolditalic"/>
          <w:rFonts w:ascii="MathPiSix" w:hAnsi="MathPiSix"/>
          <w:b/>
          <w:bCs/>
        </w:rPr>
        <w:t>H</w:t>
      </w:r>
      <w:r>
        <w:t>(4, 1).</w:t>
      </w:r>
    </w:p>
    <w:p w:rsidR="006F0F48" w:rsidRDefault="006F0F48" w:rsidP="006F0F48">
      <w:pPr>
        <w:pStyle w:val="20-NumQuestion"/>
        <w:tabs>
          <w:tab w:val="left" w:pos="72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 wp14:anchorId="26CD11A0" wp14:editId="2429FF78">
            <wp:simplePos x="0" y="0"/>
            <wp:positionH relativeFrom="column">
              <wp:posOffset>3747135</wp:posOffset>
            </wp:positionH>
            <wp:positionV relativeFrom="paragraph">
              <wp:posOffset>161925</wp:posOffset>
            </wp:positionV>
            <wp:extent cx="2162175" cy="1943100"/>
            <wp:effectExtent l="0" t="0" r="9525" b="0"/>
            <wp:wrapNone/>
            <wp:docPr id="3" name="Picture 3" descr="Go07an_0503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503rete_0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5.</w:t>
      </w:r>
      <w:r>
        <w:rPr>
          <w:color w:val="000000"/>
        </w:rPr>
        <w:tab/>
      </w:r>
      <w:r w:rsidR="00B657AC">
        <w:rPr>
          <w:color w:val="000000"/>
        </w:rPr>
        <w:t xml:space="preserve">Draw an </w:t>
      </w:r>
      <w:r>
        <w:rPr>
          <w:color w:val="000000"/>
        </w:rPr>
        <w:t xml:space="preserve">altitude from </w:t>
      </w:r>
      <w:r>
        <w:rPr>
          <w:rStyle w:val="02-italic"/>
          <w:color w:val="000000"/>
        </w:rPr>
        <w:t>G</w:t>
      </w:r>
      <w:r>
        <w:rPr>
          <w:color w:val="000000"/>
        </w:rPr>
        <w:t xml:space="preserve"> to </w:t>
      </w:r>
      <w:r>
        <w:rPr>
          <w:color w:val="000000"/>
          <w:position w:val="-4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5.05pt" o:ole="">
            <v:imagedata r:id="rId7" o:title=""/>
          </v:shape>
          <o:OLEObject Type="Embed" ProgID="Equation.DSMT4" ShapeID="_x0000_i1025" DrawAspect="Content" ObjectID="_1476254015" r:id="rId8"/>
        </w:object>
      </w:r>
    </w:p>
    <w:p w:rsidR="006F0F48" w:rsidRDefault="006F0F48" w:rsidP="006F0F48">
      <w:pPr>
        <w:pStyle w:val="31-WOR-2TABcol"/>
      </w:pPr>
      <w:r>
        <w:tab/>
      </w:r>
    </w:p>
    <w:p w:rsidR="006F0F48" w:rsidRDefault="006F0F48" w:rsidP="006F0F48">
      <w:pPr>
        <w:pStyle w:val="20-NumQuestion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r w:rsidR="00EE7515">
        <w:rPr>
          <w:color w:val="000000"/>
        </w:rPr>
        <w:t>Graph the equation of a second altitude, which is</w:t>
      </w:r>
    </w:p>
    <w:p w:rsidR="00EE7515" w:rsidRDefault="00EE7515" w:rsidP="006F0F48">
      <w:pPr>
        <w:pStyle w:val="20-NumQuestion"/>
        <w:rPr>
          <w:color w:val="000000"/>
        </w:rPr>
      </w:pPr>
      <w:r>
        <w:rPr>
          <w:color w:val="000000"/>
        </w:rPr>
        <w:t xml:space="preserve">        </w:t>
      </w:r>
      <m:oMath>
        <m:r>
          <w:rPr>
            <w:rFonts w:ascii="Cambria Math" w:hAnsi="Cambria Math"/>
            <w:color w:val="000000"/>
          </w:rPr>
          <m:t>y= -x+5</m:t>
        </m:r>
      </m:oMath>
      <w:r w:rsidR="00B657AC">
        <w:rPr>
          <w:color w:val="000000"/>
        </w:rPr>
        <w:t>. What vertex and side does it connect?</w:t>
      </w:r>
    </w:p>
    <w:p w:rsidR="006F0F48" w:rsidRDefault="006F0F48" w:rsidP="006F0F48">
      <w:pPr>
        <w:pStyle w:val="31-WOR-2TABcol"/>
      </w:pPr>
      <w:r>
        <w:tab/>
      </w:r>
    </w:p>
    <w:p w:rsidR="006F0F48" w:rsidRDefault="006F0F48" w:rsidP="006F0F48">
      <w:pPr>
        <w:pStyle w:val="20-NumQuestion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r w:rsidR="00EE7515">
        <w:rPr>
          <w:color w:val="000000"/>
        </w:rPr>
        <w:t>Find the coordinates of the orthocenter</w:t>
      </w:r>
      <w:r>
        <w:rPr>
          <w:color w:val="000000"/>
        </w:rPr>
        <w:t>.</w:t>
      </w:r>
    </w:p>
    <w:p w:rsidR="006F0F48" w:rsidRDefault="006F0F48" w:rsidP="006F0F48">
      <w:pPr>
        <w:pStyle w:val="31-WOR-2TABcol"/>
      </w:pPr>
      <w:r>
        <w:tab/>
      </w:r>
    </w:p>
    <w:p w:rsidR="006F0F48" w:rsidRPr="006F0F48" w:rsidRDefault="006F0F48" w:rsidP="006F0F48">
      <w:pPr>
        <w:pStyle w:val="10-DirectionText"/>
        <w:rPr>
          <w:u w:val="single"/>
        </w:rPr>
      </w:pPr>
      <w:r>
        <w:rPr>
          <w:u w:val="single"/>
        </w:rPr>
        <w:t xml:space="preserve">Perpendicular Bisectors and </w:t>
      </w:r>
      <w:proofErr w:type="spellStart"/>
      <w:r>
        <w:rPr>
          <w:u w:val="single"/>
        </w:rPr>
        <w:t>Circumcenters</w:t>
      </w:r>
      <w:proofErr w:type="spellEnd"/>
    </w:p>
    <w:p w:rsidR="006F0F48" w:rsidRDefault="00B657AC" w:rsidP="006F0F48">
      <w:pPr>
        <w:pStyle w:val="10-DirectionText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72270</wp:posOffset>
            </wp:positionH>
            <wp:positionV relativeFrom="paragraph">
              <wp:posOffset>9732</wp:posOffset>
            </wp:positionV>
            <wp:extent cx="1998980" cy="2509520"/>
            <wp:effectExtent l="0" t="0" r="1270" b="508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250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0F48">
        <w:t xml:space="preserve">Use the figure for Exercises 8-11. </w:t>
      </w:r>
      <w:r w:rsidR="006F0F48">
        <w:rPr>
          <w:position w:val="-10"/>
        </w:rPr>
        <w:object w:dxaOrig="920" w:dyaOrig="360">
          <v:shape id="_x0000_i1026" type="#_x0000_t75" style="width:46.05pt;height:18.4pt" o:ole="">
            <v:imagedata r:id="rId10" o:title=""/>
          </v:shape>
          <o:OLEObject Type="Embed" ProgID="Equation.DSMT4" ShapeID="_x0000_i1026" DrawAspect="Content" ObjectID="_1476254016" r:id="rId11"/>
        </w:object>
      </w:r>
      <w:r w:rsidR="006F0F48">
        <w:t xml:space="preserve"> </w:t>
      </w:r>
      <w:proofErr w:type="gramStart"/>
      <w:r w:rsidR="006F0F48">
        <w:t>and</w:t>
      </w:r>
      <w:proofErr w:type="gramEnd"/>
      <w:r w:rsidR="006F0F48">
        <w:t xml:space="preserve"> </w:t>
      </w:r>
      <w:r w:rsidR="006F0F48">
        <w:rPr>
          <w:position w:val="-6"/>
        </w:rPr>
        <w:object w:dxaOrig="380" w:dyaOrig="320">
          <v:shape id="_x0000_i1027" type="#_x0000_t75" style="width:18.4pt;height:15.9pt" o:ole="">
            <v:imagedata r:id="rId12" o:title=""/>
          </v:shape>
          <o:OLEObject Type="Embed" ProgID="Equation.DSMT4" ShapeID="_x0000_i1027" DrawAspect="Content" ObjectID="_1476254017" r:id="rId13"/>
        </w:object>
      </w:r>
      <w:r w:rsidR="006F0F48">
        <w:t xml:space="preserve"> are perpendicular bisectors of </w:t>
      </w:r>
      <w:r w:rsidR="006F0F48">
        <w:rPr>
          <w:rStyle w:val="16a-MathPi6Bold"/>
          <w:rFonts w:ascii="Wingdings 3" w:hAnsi="Wingdings 3"/>
          <w:b/>
          <w:bCs/>
        </w:rPr>
        <w:t></w:t>
      </w:r>
      <w:r w:rsidR="006F0F48">
        <w:rPr>
          <w:rStyle w:val="03-bolditalic"/>
          <w:b/>
          <w:bCs/>
        </w:rPr>
        <w:t>ABC</w:t>
      </w:r>
      <w:r w:rsidR="006F0F48">
        <w:t xml:space="preserve">. Find each length. </w:t>
      </w:r>
    </w:p>
    <w:p w:rsidR="006F0F48" w:rsidRDefault="006F0F48" w:rsidP="006F0F48">
      <w:pPr>
        <w:pStyle w:val="30-NumQ-2TABcol"/>
        <w:tabs>
          <w:tab w:val="clear" w:pos="5140"/>
          <w:tab w:val="clear" w:pos="5240"/>
          <w:tab w:val="right" w:pos="4678"/>
          <w:tab w:val="left" w:pos="4820"/>
        </w:tabs>
        <w:rPr>
          <w:color w:val="000000"/>
        </w:rPr>
      </w:pPr>
      <w:r>
        <w:rPr>
          <w:color w:val="000000"/>
        </w:rPr>
        <w:tab/>
        <w:t>8</w:t>
      </w:r>
      <w:r>
        <w:rPr>
          <w:color w:val="000000"/>
        </w:rPr>
        <w:tab/>
      </w:r>
      <w:r>
        <w:rPr>
          <w:rStyle w:val="02-italic"/>
          <w:color w:val="000000"/>
        </w:rPr>
        <w:t>AG</w:t>
      </w:r>
      <w:r>
        <w:rPr>
          <w:color w:val="000000"/>
        </w:rPr>
        <w:t xml:space="preserve"> _________________</w:t>
      </w:r>
      <w:r>
        <w:rPr>
          <w:color w:val="000000"/>
        </w:rPr>
        <w:tab/>
      </w:r>
      <w:r>
        <w:rPr>
          <w:rStyle w:val="01-bold"/>
          <w:rFonts w:ascii="MathPiSix" w:hAnsi="MathPiSix"/>
          <w:b w:val="0"/>
          <w:color w:val="000000"/>
        </w:rPr>
        <w:t>9.</w:t>
      </w:r>
      <w:r>
        <w:rPr>
          <w:color w:val="000000"/>
        </w:rPr>
        <w:tab/>
      </w:r>
      <w:r>
        <w:rPr>
          <w:rStyle w:val="02-italic"/>
          <w:color w:val="000000"/>
        </w:rPr>
        <w:t>DB</w:t>
      </w:r>
      <w:r>
        <w:rPr>
          <w:color w:val="000000"/>
        </w:rPr>
        <w:t xml:space="preserve"> _________________</w:t>
      </w:r>
    </w:p>
    <w:p w:rsidR="006F0F48" w:rsidRDefault="006F0F48" w:rsidP="006F0F48">
      <w:pPr>
        <w:pStyle w:val="30-NumQ-2TABcol"/>
        <w:tabs>
          <w:tab w:val="clear" w:pos="5140"/>
          <w:tab w:val="clear" w:pos="5240"/>
          <w:tab w:val="right" w:pos="4678"/>
          <w:tab w:val="left" w:pos="4820"/>
        </w:tabs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AF</w:t>
      </w:r>
      <w:r>
        <w:rPr>
          <w:color w:val="000000"/>
        </w:rPr>
        <w:t xml:space="preserve">  _</w:t>
      </w:r>
      <w:proofErr w:type="gramEnd"/>
      <w:r>
        <w:rPr>
          <w:color w:val="000000"/>
        </w:rPr>
        <w:t>________________</w:t>
      </w:r>
      <w:r>
        <w:rPr>
          <w:color w:val="000000"/>
        </w:rPr>
        <w:tab/>
      </w:r>
      <w:r>
        <w:rPr>
          <w:rStyle w:val="01-bold"/>
          <w:rFonts w:ascii="MathPiSix" w:hAnsi="MathPiSix"/>
          <w:b w:val="0"/>
          <w:color w:val="000000"/>
        </w:rPr>
        <w:t>11.</w:t>
      </w:r>
      <w:r>
        <w:rPr>
          <w:color w:val="000000"/>
        </w:rPr>
        <w:tab/>
      </w:r>
      <w:r>
        <w:rPr>
          <w:rStyle w:val="02-italic"/>
          <w:color w:val="000000"/>
        </w:rPr>
        <w:t>GB</w:t>
      </w:r>
      <w:r>
        <w:rPr>
          <w:color w:val="000000"/>
        </w:rPr>
        <w:t xml:space="preserve"> _________________</w:t>
      </w:r>
    </w:p>
    <w:p w:rsidR="006F0F48" w:rsidRDefault="006F0F48" w:rsidP="006F0F48">
      <w:r>
        <w:br/>
        <w:t>11b: If three friends, Andr</w:t>
      </w:r>
      <w:r w:rsidR="00EE7515">
        <w:t>é 3000</w:t>
      </w:r>
      <w:r>
        <w:t xml:space="preserve">, </w:t>
      </w:r>
      <w:r w:rsidR="00EE7515">
        <w:t>Beyoncé</w:t>
      </w:r>
      <w:r>
        <w:t xml:space="preserve">, and </w:t>
      </w:r>
      <w:r w:rsidR="00EE7515">
        <w:t xml:space="preserve">Common </w:t>
      </w:r>
      <w:r>
        <w:t xml:space="preserve">want to </w:t>
      </w:r>
    </w:p>
    <w:p w:rsidR="006F0F48" w:rsidRDefault="006F0F48" w:rsidP="006F0F48">
      <w:proofErr w:type="gramStart"/>
      <w:r>
        <w:t>meet</w:t>
      </w:r>
      <w:proofErr w:type="gramEnd"/>
      <w:r>
        <w:t xml:space="preserve"> somewhere for lunch that’s the same distance from each of their </w:t>
      </w:r>
    </w:p>
    <w:p w:rsidR="006F0F48" w:rsidRDefault="006F0F48" w:rsidP="006F0F48">
      <w:proofErr w:type="gramStart"/>
      <w:r>
        <w:t>homes</w:t>
      </w:r>
      <w:proofErr w:type="gramEnd"/>
      <w:r w:rsidR="00EE7515">
        <w:t xml:space="preserve"> (points A, B, and C) </w:t>
      </w:r>
      <w:r>
        <w:t>, where should they meet?</w:t>
      </w:r>
    </w:p>
    <w:p w:rsidR="006F0F48" w:rsidRDefault="006F0F48" w:rsidP="006F0F48"/>
    <w:p w:rsidR="00EE7515" w:rsidRDefault="00EE7515" w:rsidP="006F0F48">
      <w:pPr>
        <w:rPr>
          <w:b/>
          <w:u w:val="single"/>
        </w:rPr>
      </w:pPr>
    </w:p>
    <w:p w:rsidR="00EE7515" w:rsidRDefault="00EE7515" w:rsidP="006F0F48">
      <w:pPr>
        <w:rPr>
          <w:b/>
          <w:u w:val="single"/>
        </w:rPr>
      </w:pPr>
    </w:p>
    <w:p w:rsidR="00EE7515" w:rsidRDefault="00EE7515" w:rsidP="006F0F48">
      <w:pPr>
        <w:rPr>
          <w:b/>
          <w:u w:val="single"/>
        </w:rPr>
      </w:pPr>
      <w:r>
        <w:rPr>
          <w:b/>
          <w:u w:val="single"/>
        </w:rPr>
        <w:t xml:space="preserve">Angle Bisectors and </w:t>
      </w:r>
      <w:proofErr w:type="spellStart"/>
      <w:r>
        <w:rPr>
          <w:b/>
          <w:u w:val="single"/>
        </w:rPr>
        <w:t>Incenters</w:t>
      </w:r>
      <w:proofErr w:type="spellEnd"/>
      <w:r>
        <w:rPr>
          <w:b/>
          <w:u w:val="single"/>
        </w:rPr>
        <w:t xml:space="preserve"> </w:t>
      </w:r>
    </w:p>
    <w:p w:rsidR="006F0F48" w:rsidRDefault="00EE7515" w:rsidP="006F0F48">
      <w:pPr>
        <w:pStyle w:val="10-DirectionText"/>
      </w:pPr>
      <w:r>
        <w:rPr>
          <w:noProof/>
          <w:sz w:val="20"/>
        </w:rPr>
        <w:drawing>
          <wp:anchor distT="0" distB="0" distL="114300" distR="114300" simplePos="0" relativeHeight="251662336" behindDoc="1" locked="0" layoutInCell="1" allowOverlap="1" wp14:anchorId="6E7D3EE7" wp14:editId="55E313DC">
            <wp:simplePos x="0" y="0"/>
            <wp:positionH relativeFrom="column">
              <wp:posOffset>3432810</wp:posOffset>
            </wp:positionH>
            <wp:positionV relativeFrom="paragraph">
              <wp:posOffset>434975</wp:posOffset>
            </wp:positionV>
            <wp:extent cx="2538095" cy="1466850"/>
            <wp:effectExtent l="0" t="0" r="0" b="0"/>
            <wp:wrapNone/>
            <wp:docPr id="7" name="Picture 7" descr="Go07an_05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502PraA_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0F48">
        <w:t xml:space="preserve">Use the figure for Exercises 12-15. </w:t>
      </w:r>
      <w:r w:rsidR="006F0F48">
        <w:rPr>
          <w:position w:val="-4"/>
        </w:rPr>
        <w:object w:dxaOrig="400" w:dyaOrig="300">
          <v:shape id="_x0000_i1028" type="#_x0000_t75" style="width:20.1pt;height:15.05pt" o:ole="">
            <v:imagedata r:id="rId15" o:title=""/>
          </v:shape>
          <o:OLEObject Type="Embed" ProgID="Equation.DSMT4" ShapeID="_x0000_i1028" DrawAspect="Content" ObjectID="_1476254018" r:id="rId16"/>
        </w:object>
      </w:r>
      <w:r w:rsidR="006F0F48">
        <w:t xml:space="preserve"> </w:t>
      </w:r>
      <w:proofErr w:type="gramStart"/>
      <w:r w:rsidR="006F0F48">
        <w:t>and</w:t>
      </w:r>
      <w:proofErr w:type="gramEnd"/>
      <w:r w:rsidR="006F0F48">
        <w:t xml:space="preserve"> </w:t>
      </w:r>
      <w:r w:rsidR="006F0F48">
        <w:rPr>
          <w:position w:val="-6"/>
        </w:rPr>
        <w:object w:dxaOrig="380" w:dyaOrig="320">
          <v:shape id="_x0000_i1029" type="#_x0000_t75" style="width:18.4pt;height:15.9pt" o:ole="">
            <v:imagedata r:id="rId17" o:title=""/>
          </v:shape>
          <o:OLEObject Type="Embed" ProgID="Equation.DSMT4" ShapeID="_x0000_i1029" DrawAspect="Content" ObjectID="_1476254019" r:id="rId18"/>
        </w:object>
      </w:r>
      <w:r w:rsidR="006F0F48">
        <w:t xml:space="preserve"> are angle bisectors </w:t>
      </w:r>
      <w:r w:rsidR="006F0F48">
        <w:br/>
        <w:t xml:space="preserve">of </w:t>
      </w:r>
      <w:r w:rsidR="006F0F48">
        <w:rPr>
          <w:rFonts w:ascii="Wingdings 3" w:hAnsi="Wingdings 3"/>
        </w:rPr>
        <w:t></w:t>
      </w:r>
      <w:r w:rsidR="006F0F48">
        <w:rPr>
          <w:rStyle w:val="03-bolditalic"/>
          <w:b/>
          <w:bCs/>
        </w:rPr>
        <w:t>HIJ</w:t>
      </w:r>
      <w:r w:rsidR="006F0F48">
        <w:t xml:space="preserve">. Find each measure. </w:t>
      </w:r>
    </w:p>
    <w:p w:rsidR="006F0F48" w:rsidRDefault="006F0F48" w:rsidP="006F0F48">
      <w:pPr>
        <w:pStyle w:val="20a-NumQuestion-24ptlead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distance from </w:t>
      </w:r>
      <w:r>
        <w:rPr>
          <w:rStyle w:val="02-italic"/>
          <w:color w:val="000000"/>
        </w:rPr>
        <w:t>K</w:t>
      </w:r>
      <w:r>
        <w:rPr>
          <w:color w:val="000000"/>
        </w:rPr>
        <w:t xml:space="preserve"> to </w:t>
      </w:r>
      <w:r>
        <w:rPr>
          <w:color w:val="000000"/>
          <w:position w:val="-6"/>
        </w:rPr>
        <w:object w:dxaOrig="260" w:dyaOrig="320">
          <v:shape id="_x0000_i1030" type="#_x0000_t75" style="width:12.55pt;height:15.9pt" o:ole="">
            <v:imagedata r:id="rId19" o:title=""/>
          </v:shape>
          <o:OLEObject Type="Embed" ProgID="Equation.DSMT4" ShapeID="_x0000_i1030" DrawAspect="Content" ObjectID="_1476254020" r:id="rId20"/>
        </w:object>
      </w:r>
      <w:r>
        <w:rPr>
          <w:color w:val="000000"/>
        </w:rPr>
        <w:t xml:space="preserve"> _________________</w:t>
      </w:r>
    </w:p>
    <w:p w:rsidR="006F0F48" w:rsidRDefault="006F0F48" w:rsidP="006F0F48">
      <w:pPr>
        <w:pStyle w:val="20a-NumQuestion-24ptlead"/>
        <w:rPr>
          <w:color w:val="000000"/>
        </w:rPr>
      </w:pPr>
      <w:r>
        <w:rPr>
          <w:color w:val="000000"/>
        </w:rPr>
        <w:tab/>
      </w:r>
      <w:r>
        <w:rPr>
          <w:rStyle w:val="01-bold"/>
          <w:rFonts w:ascii="MathPiSix" w:hAnsi="MathPiSix"/>
          <w:b w:val="0"/>
          <w:bCs w:val="0"/>
          <w:color w:val="000000"/>
        </w:rPr>
        <w:t>13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JK</w:t>
      </w:r>
      <w:proofErr w:type="spellEnd"/>
      <w:proofErr w:type="gramEnd"/>
      <w:r>
        <w:rPr>
          <w:rStyle w:val="02-italic"/>
          <w:color w:val="000000"/>
        </w:rPr>
        <w:t xml:space="preserve"> </w:t>
      </w:r>
      <w:r>
        <w:rPr>
          <w:color w:val="000000"/>
        </w:rPr>
        <w:t>_________________</w:t>
      </w:r>
    </w:p>
    <w:p w:rsidR="006F0F48" w:rsidRDefault="006F0F48" w:rsidP="006F0F48">
      <w:pPr>
        <w:pStyle w:val="20a-NumQuestion-24ptlead"/>
        <w:rPr>
          <w:color w:val="000000"/>
        </w:rPr>
      </w:pPr>
      <w:r>
        <w:rPr>
          <w:color w:val="000000"/>
        </w:rPr>
        <w:tab/>
        <w:t>14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JHK</w:t>
      </w:r>
      <w:proofErr w:type="spellEnd"/>
      <w:proofErr w:type="gramEnd"/>
      <w:r>
        <w:rPr>
          <w:color w:val="000000"/>
        </w:rPr>
        <w:t xml:space="preserve"> _________________</w:t>
      </w:r>
    </w:p>
    <w:p w:rsidR="006F0F48" w:rsidRDefault="006F0F48" w:rsidP="006F0F48">
      <w:pPr>
        <w:pStyle w:val="20a-NumQuestion-24ptlead"/>
        <w:rPr>
          <w:color w:val="000000"/>
        </w:rPr>
      </w:pPr>
      <w:r>
        <w:rPr>
          <w:color w:val="000000"/>
        </w:rPr>
        <w:tab/>
      </w:r>
      <w:r>
        <w:rPr>
          <w:rStyle w:val="01-bold"/>
          <w:rFonts w:ascii="MathPiSix" w:hAnsi="MathPiSix"/>
          <w:b w:val="0"/>
          <w:bCs w:val="0"/>
          <w:color w:val="000000"/>
        </w:rPr>
        <w:t>15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JI</w:t>
      </w:r>
      <w:proofErr w:type="spellEnd"/>
      <w:proofErr w:type="gramEnd"/>
      <w:r>
        <w:rPr>
          <w:rStyle w:val="02-italic"/>
          <w:color w:val="000000"/>
        </w:rPr>
        <w:t xml:space="preserve"> </w:t>
      </w:r>
      <w:r>
        <w:rPr>
          <w:color w:val="000000"/>
        </w:rPr>
        <w:t>_________________</w:t>
      </w:r>
    </w:p>
    <w:p w:rsidR="006F0F48" w:rsidRDefault="006F0F48" w:rsidP="006F0F48"/>
    <w:p w:rsidR="00B657AC" w:rsidRDefault="00B657AC" w:rsidP="006F0F48"/>
    <w:p w:rsidR="006F0F48" w:rsidRDefault="006F0F48" w:rsidP="006F0F48">
      <w:pPr>
        <w:pStyle w:val="10-DirectionText"/>
        <w:rPr>
          <w:u w:val="single"/>
        </w:rPr>
      </w:pPr>
      <w:r>
        <w:rPr>
          <w:u w:val="single"/>
        </w:rPr>
        <w:lastRenderedPageBreak/>
        <w:t>Pythagorean Theorem</w:t>
      </w:r>
      <w:r w:rsidR="00C53798">
        <w:rPr>
          <w:u w:val="single"/>
        </w:rPr>
        <w:t>/Inequalities</w:t>
      </w:r>
    </w:p>
    <w:p w:rsidR="00C53798" w:rsidRPr="00C53798" w:rsidRDefault="00C53798" w:rsidP="006F0F48">
      <w:pPr>
        <w:pStyle w:val="10-DirectionText"/>
        <w:rPr>
          <w:b w:val="0"/>
        </w:rPr>
      </w:pPr>
      <w:r>
        <w:rPr>
          <w:b w:val="0"/>
          <w:noProof/>
        </w:rPr>
        <w:drawing>
          <wp:anchor distT="0" distB="0" distL="114300" distR="114300" simplePos="0" relativeHeight="251664384" behindDoc="1" locked="0" layoutInCell="1" allowOverlap="1" wp14:anchorId="46E246EF" wp14:editId="71C81F41">
            <wp:simplePos x="0" y="0"/>
            <wp:positionH relativeFrom="column">
              <wp:posOffset>4529470</wp:posOffset>
            </wp:positionH>
            <wp:positionV relativeFrom="paragraph">
              <wp:posOffset>200690</wp:posOffset>
            </wp:positionV>
            <wp:extent cx="2052083" cy="1060288"/>
            <wp:effectExtent l="0" t="0" r="5715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26"/>
                    <a:stretch/>
                  </pic:blipFill>
                  <pic:spPr bwMode="auto">
                    <a:xfrm>
                      <a:off x="0" y="0"/>
                      <a:ext cx="2047875" cy="1058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798">
        <w:rPr>
          <w:b w:val="0"/>
        </w:rPr>
        <w:t>Do</w:t>
      </w:r>
      <w:r>
        <w:rPr>
          <w:b w:val="0"/>
        </w:rPr>
        <w:t xml:space="preserve"> the following lengths make a triangle? If so, classify it by its angle measure.</w:t>
      </w:r>
    </w:p>
    <w:p w:rsidR="00C53798" w:rsidRPr="00C53798" w:rsidRDefault="00C53798" w:rsidP="006F0F48">
      <w:pPr>
        <w:pStyle w:val="10-DirectionText"/>
        <w:rPr>
          <w:b w:val="0"/>
        </w:rPr>
      </w:pPr>
      <w:r w:rsidRPr="00C53798">
        <w:rPr>
          <w:b w:val="0"/>
        </w:rPr>
        <w:t>16.</w:t>
      </w:r>
      <w:r w:rsidR="00EE7515">
        <w:rPr>
          <w:b w:val="0"/>
        </w:rPr>
        <w:t xml:space="preserve"> 12, 32</w:t>
      </w:r>
      <w:r>
        <w:rPr>
          <w:b w:val="0"/>
        </w:rPr>
        <w:t xml:space="preserve">, </w:t>
      </w:r>
      <w:r w:rsidR="00EE7515">
        <w:rPr>
          <w:b w:val="0"/>
        </w:rPr>
        <w:t>31</w:t>
      </w:r>
    </w:p>
    <w:p w:rsidR="006F0F48" w:rsidRDefault="00C53798" w:rsidP="006F0F48">
      <w:pPr>
        <w:pStyle w:val="10-DirectionText"/>
        <w:spacing w:before="120"/>
        <w:ind w:right="2019"/>
        <w:rPr>
          <w:b w:val="0"/>
        </w:rPr>
      </w:pPr>
      <w:r w:rsidRPr="00C53798">
        <w:rPr>
          <w:b w:val="0"/>
        </w:rPr>
        <w:t>17.</w:t>
      </w:r>
      <w:r>
        <w:rPr>
          <w:b w:val="0"/>
        </w:rPr>
        <w:t xml:space="preserve"> 9, 40, </w:t>
      </w:r>
      <w:r w:rsidR="00EE7515">
        <w:rPr>
          <w:b w:val="0"/>
        </w:rPr>
        <w:t>41</w:t>
      </w:r>
    </w:p>
    <w:p w:rsidR="00C53798" w:rsidRPr="00C53798" w:rsidRDefault="00C53798" w:rsidP="006F0F48">
      <w:pPr>
        <w:pStyle w:val="10-DirectionText"/>
        <w:spacing w:before="120"/>
        <w:ind w:right="2019"/>
        <w:rPr>
          <w:b w:val="0"/>
        </w:rPr>
      </w:pPr>
      <w:r>
        <w:rPr>
          <w:b w:val="0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C26A078" wp14:editId="50E715BA">
                <wp:simplePos x="0" y="0"/>
                <wp:positionH relativeFrom="column">
                  <wp:posOffset>4114800</wp:posOffset>
                </wp:positionH>
                <wp:positionV relativeFrom="paragraph">
                  <wp:posOffset>92075</wp:posOffset>
                </wp:positionV>
                <wp:extent cx="265430" cy="63500"/>
                <wp:effectExtent l="0" t="57150" r="20320" b="508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5430" cy="63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24pt;margin-top:7.25pt;width:20.9pt;height: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" strokecolor="black [3213]">
                <v:stroke endarrow="open"/>
              </v:shape>
            </w:pict>
          </mc:Fallback>
        </mc:AlternateContent>
      </w:r>
      <w:r>
        <w:rPr>
          <w:b w:val="0"/>
        </w:rPr>
        <w:t xml:space="preserve">18. Find the length of x. Give your answer in simplest radical form.  </w:t>
      </w:r>
    </w:p>
    <w:p w:rsidR="00B657AC" w:rsidRDefault="00B657AC"/>
    <w:p w:rsidR="00B657AC" w:rsidRDefault="00B657AC"/>
    <w:p w:rsidR="00B657AC" w:rsidRDefault="00B657AC"/>
    <w:p w:rsidR="00B657AC" w:rsidRDefault="00B657AC"/>
    <w:p w:rsidR="00B657AC" w:rsidRDefault="00B657AC"/>
    <w:p w:rsidR="00C53798" w:rsidRDefault="00C53798">
      <w:r>
        <w:rPr>
          <w:noProof/>
        </w:rPr>
        <w:drawing>
          <wp:anchor distT="0" distB="0" distL="114300" distR="114300" simplePos="0" relativeHeight="251663360" behindDoc="1" locked="0" layoutInCell="1" allowOverlap="1" wp14:anchorId="5F088E74" wp14:editId="664DE263">
            <wp:simplePos x="0" y="0"/>
            <wp:positionH relativeFrom="column">
              <wp:posOffset>287079</wp:posOffset>
            </wp:positionH>
            <wp:positionV relativeFrom="paragraph">
              <wp:posOffset>124047</wp:posOffset>
            </wp:positionV>
            <wp:extent cx="4729380" cy="160551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333" cy="160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798" w:rsidRDefault="00C53798">
      <w:r>
        <w:t xml:space="preserve">19. </w:t>
      </w:r>
    </w:p>
    <w:p w:rsidR="00C53798" w:rsidRDefault="00C53798"/>
    <w:p w:rsidR="00C53798" w:rsidRDefault="00C53798"/>
    <w:p w:rsidR="00C53798" w:rsidRDefault="00C53798"/>
    <w:p w:rsidR="00C53798" w:rsidRDefault="00C53798"/>
    <w:p w:rsidR="00C53798" w:rsidRDefault="00C53798"/>
    <w:p w:rsidR="00C53798" w:rsidRDefault="00C53798"/>
    <w:p w:rsidR="00C53798" w:rsidRDefault="00C53798"/>
    <w:p w:rsidR="00C53798" w:rsidRDefault="00C53798"/>
    <w:p w:rsidR="00C53798" w:rsidRDefault="00C53798">
      <w:pPr>
        <w:rPr>
          <w:b/>
          <w:u w:val="single"/>
        </w:rPr>
      </w:pPr>
      <w:r w:rsidRPr="00C53798">
        <w:rPr>
          <w:b/>
          <w:u w:val="single"/>
        </w:rPr>
        <w:t xml:space="preserve">Triangle </w:t>
      </w:r>
      <w:proofErr w:type="spellStart"/>
      <w:r w:rsidRPr="00C53798">
        <w:rPr>
          <w:b/>
          <w:u w:val="single"/>
        </w:rPr>
        <w:t>Midsegments</w:t>
      </w:r>
      <w:proofErr w:type="spellEnd"/>
    </w:p>
    <w:p w:rsidR="00C53798" w:rsidRDefault="0035470D" w:rsidP="0035470D">
      <w:pPr>
        <w:ind w:left="4320" w:hanging="432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4F2DF88" wp14:editId="04765002">
            <wp:simplePos x="0" y="0"/>
            <wp:positionH relativeFrom="column">
              <wp:posOffset>4380230</wp:posOffset>
            </wp:positionH>
            <wp:positionV relativeFrom="paragraph">
              <wp:posOffset>255270</wp:posOffset>
            </wp:positionV>
            <wp:extent cx="1848485" cy="116903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49E809E8" wp14:editId="65D0F76D">
            <wp:simplePos x="0" y="0"/>
            <wp:positionH relativeFrom="column">
              <wp:posOffset>-11430</wp:posOffset>
            </wp:positionH>
            <wp:positionV relativeFrom="paragraph">
              <wp:posOffset>74295</wp:posOffset>
            </wp:positionV>
            <wp:extent cx="2381250" cy="12192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3798">
        <w:t xml:space="preserve">20. </w:t>
      </w:r>
      <w:r>
        <w:t xml:space="preserve">Find the value of n.  </w:t>
      </w:r>
      <w:r>
        <w:tab/>
        <w:t xml:space="preserve">21. GC is a </w:t>
      </w:r>
      <w:proofErr w:type="spellStart"/>
      <w:r>
        <w:t>midsegment</w:t>
      </w:r>
      <w:proofErr w:type="spellEnd"/>
      <w:r>
        <w:t xml:space="preserve">. Find the length of GC and the angle measures &lt;GCD and &lt; GCB. </w:t>
      </w: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Pr="0035470D" w:rsidRDefault="0035470D" w:rsidP="0035470D">
      <w:pPr>
        <w:ind w:left="4320" w:hanging="4320"/>
        <w:rPr>
          <w:b/>
          <w:u w:val="single"/>
        </w:rPr>
      </w:pPr>
      <w:r w:rsidRPr="0035470D">
        <w:rPr>
          <w:b/>
          <w:u w:val="single"/>
        </w:rPr>
        <w:t>Hinge Theorem</w:t>
      </w:r>
    </w:p>
    <w:p w:rsidR="0035470D" w:rsidRPr="00B52FE2" w:rsidRDefault="00B52FE2" w:rsidP="00B52FE2">
      <w:pPr>
        <w:ind w:left="4320" w:hanging="4320"/>
      </w:pPr>
      <w:r>
        <w:t xml:space="preserve">22. </w:t>
      </w:r>
      <w:r w:rsidRPr="00B52FE2">
        <w:t>Find a</w:t>
      </w:r>
      <w:r>
        <w:t xml:space="preserve"> range of values for </w:t>
      </w:r>
      <w:r>
        <w:rPr>
          <w:i/>
        </w:rPr>
        <w:t>z.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EE7515">
        <w:rPr>
          <w:i/>
        </w:rPr>
        <w:t>23.</w:t>
      </w:r>
      <w:r>
        <w:rPr>
          <w:i/>
        </w:rPr>
        <w:tab/>
      </w:r>
      <w:r w:rsidR="0035470D">
        <w:rPr>
          <w:b/>
          <w:u w:val="single"/>
        </w:rPr>
        <w:t>Isosceles and Equilateral Triangles</w:t>
      </w:r>
    </w:p>
    <w:p w:rsidR="0035470D" w:rsidRDefault="00EE7515" w:rsidP="0035470D">
      <w:pPr>
        <w:ind w:left="4320" w:hanging="4320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066D0671" wp14:editId="1F9CD626">
            <wp:simplePos x="0" y="0"/>
            <wp:positionH relativeFrom="column">
              <wp:posOffset>4444365</wp:posOffset>
            </wp:positionH>
            <wp:positionV relativeFrom="paragraph">
              <wp:posOffset>76835</wp:posOffset>
            </wp:positionV>
            <wp:extent cx="1786255" cy="1360805"/>
            <wp:effectExtent l="0" t="0" r="444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/>
          <w:noProof/>
        </w:rPr>
        <w:drawing>
          <wp:anchor distT="0" distB="0" distL="114300" distR="114300" simplePos="0" relativeHeight="251668480" behindDoc="1" locked="0" layoutInCell="1" allowOverlap="1" wp14:anchorId="5ED03304" wp14:editId="7441F7AB">
            <wp:simplePos x="0" y="0"/>
            <wp:positionH relativeFrom="column">
              <wp:posOffset>0</wp:posOffset>
            </wp:positionH>
            <wp:positionV relativeFrom="paragraph">
              <wp:posOffset>6985</wp:posOffset>
            </wp:positionV>
            <wp:extent cx="1925320" cy="1254125"/>
            <wp:effectExtent l="0" t="0" r="0" b="317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320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470D" w:rsidRDefault="00EE7515" w:rsidP="0035470D">
      <w:pPr>
        <w:ind w:left="4320" w:hanging="4320"/>
      </w:pPr>
      <w:r>
        <w:tab/>
      </w:r>
      <w:r>
        <w:tab/>
      </w:r>
      <w:r>
        <w:tab/>
        <w:t xml:space="preserve">            Find</w:t>
      </w:r>
      <w:r>
        <w:tab/>
      </w:r>
      <w:r>
        <w:tab/>
        <w:t>.</w:t>
      </w: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35470D" w:rsidRDefault="0035470D" w:rsidP="0035470D">
      <w:pPr>
        <w:ind w:left="4320" w:hanging="4320"/>
      </w:pPr>
    </w:p>
    <w:p w:rsidR="00B52FE2" w:rsidRDefault="00B52FE2" w:rsidP="0035470D">
      <w:pPr>
        <w:ind w:left="4320" w:hanging="4320"/>
        <w:rPr>
          <w:b/>
          <w:u w:val="single"/>
        </w:rPr>
      </w:pPr>
    </w:p>
    <w:p w:rsidR="00B52FE2" w:rsidRDefault="00B52FE2" w:rsidP="0035470D">
      <w:pPr>
        <w:ind w:left="4320" w:hanging="4320"/>
        <w:rPr>
          <w:b/>
          <w:u w:val="single"/>
        </w:rPr>
      </w:pPr>
    </w:p>
    <w:p w:rsidR="00B52FE2" w:rsidRDefault="00B657AC" w:rsidP="0035470D">
      <w:pPr>
        <w:ind w:left="4320" w:hanging="4320"/>
        <w:rPr>
          <w:b/>
          <w:u w:val="single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70528" behindDoc="1" locked="0" layoutInCell="1" allowOverlap="1" wp14:anchorId="75CC7D86" wp14:editId="40F865AE">
            <wp:simplePos x="0" y="0"/>
            <wp:positionH relativeFrom="column">
              <wp:posOffset>3837940</wp:posOffset>
            </wp:positionH>
            <wp:positionV relativeFrom="paragraph">
              <wp:posOffset>125730</wp:posOffset>
            </wp:positionV>
            <wp:extent cx="2604770" cy="1927225"/>
            <wp:effectExtent l="0" t="0" r="508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35470D" w:rsidRDefault="0035470D" w:rsidP="0035470D">
      <w:pPr>
        <w:ind w:left="4320" w:hanging="4320"/>
        <w:rPr>
          <w:b/>
          <w:u w:val="single"/>
        </w:rPr>
      </w:pPr>
      <w:r w:rsidRPr="0035470D">
        <w:rPr>
          <w:b/>
          <w:u w:val="single"/>
        </w:rPr>
        <w:t xml:space="preserve">HL </w:t>
      </w:r>
      <w:r>
        <w:rPr>
          <w:b/>
          <w:u w:val="single"/>
        </w:rPr>
        <w:t xml:space="preserve">shortcut </w:t>
      </w:r>
      <w:r w:rsidRPr="0035470D">
        <w:rPr>
          <w:b/>
          <w:u w:val="single"/>
        </w:rPr>
        <w:t xml:space="preserve">and CPCTC </w:t>
      </w:r>
    </w:p>
    <w:p w:rsidR="00B52FE2" w:rsidRDefault="00B52FE2" w:rsidP="0035470D">
      <w:pPr>
        <w:ind w:left="4320" w:hanging="4320"/>
      </w:pPr>
      <w:r w:rsidRPr="00B52FE2">
        <w:t xml:space="preserve">24. </w:t>
      </w:r>
      <w:r w:rsidRPr="00EE7515">
        <w:rPr>
          <w:b/>
        </w:rPr>
        <w:t>Given</w:t>
      </w:r>
      <w:r>
        <w:t>: E is the midpoint of AD and BC.</w:t>
      </w:r>
      <w:r>
        <w:tab/>
      </w:r>
      <w:r>
        <w:tab/>
      </w:r>
      <w:r>
        <w:tab/>
        <w:t xml:space="preserve">25. </w:t>
      </w:r>
    </w:p>
    <w:p w:rsidR="00B52FE2" w:rsidRDefault="00B657AC" w:rsidP="0035470D">
      <w:pPr>
        <w:ind w:left="4320" w:hanging="4320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7DEFCF50" wp14:editId="73F1198F">
            <wp:simplePos x="0" y="0"/>
            <wp:positionH relativeFrom="column">
              <wp:posOffset>-11238</wp:posOffset>
            </wp:positionH>
            <wp:positionV relativeFrom="paragraph">
              <wp:posOffset>169029</wp:posOffset>
            </wp:positionV>
            <wp:extent cx="2137410" cy="1350645"/>
            <wp:effectExtent l="0" t="0" r="0" b="190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FE2" w:rsidRPr="00EE7515">
        <w:rPr>
          <w:b/>
        </w:rPr>
        <w:t>Prove</w:t>
      </w:r>
      <w:r w:rsidR="00B52FE2">
        <w:t xml:space="preserve">: </w:t>
      </w:r>
      <w:r w:rsidR="00EE7515" w:rsidRPr="00EE7515">
        <w:rPr>
          <w:rFonts w:ascii="Cambria Math" w:hAnsi="Cambria Math" w:cs="Cambria Math"/>
          <w:color w:val="000000"/>
          <w:sz w:val="28"/>
          <w:szCs w:val="39"/>
          <w:shd w:val="clear" w:color="auto" w:fill="FFFFFF"/>
        </w:rPr>
        <w:t>△</w:t>
      </w:r>
      <w:r w:rsidR="00B52FE2">
        <w:t xml:space="preserve">ABE </w:t>
      </w:r>
      <w:r w:rsidR="00EE7515">
        <w:rPr>
          <w:rFonts w:ascii="Cambria Math" w:hAnsi="Cambria Math" w:cs="Cambria Math"/>
          <w:color w:val="545454"/>
          <w:shd w:val="clear" w:color="auto" w:fill="FFFFFF"/>
        </w:rPr>
        <w:t xml:space="preserve">≅ </w:t>
      </w:r>
      <w:r w:rsidR="00EE7515" w:rsidRPr="00EE7515">
        <w:rPr>
          <w:rFonts w:ascii="Cambria Math" w:hAnsi="Cambria Math" w:cs="Cambria Math"/>
          <w:color w:val="000000"/>
          <w:sz w:val="28"/>
          <w:szCs w:val="39"/>
          <w:shd w:val="clear" w:color="auto" w:fill="FFFFFF"/>
        </w:rPr>
        <w:t>△</w:t>
      </w:r>
      <w:r w:rsidR="00B52FE2">
        <w:t>DCE</w:t>
      </w:r>
    </w:p>
    <w:p w:rsidR="00B52FE2" w:rsidRDefault="00B52FE2" w:rsidP="0035470D">
      <w:pPr>
        <w:ind w:left="4320" w:hanging="4320"/>
      </w:pPr>
    </w:p>
    <w:p w:rsidR="00B52FE2" w:rsidRPr="00B52FE2" w:rsidRDefault="00B52FE2" w:rsidP="0035470D">
      <w:pPr>
        <w:ind w:left="4320" w:hanging="4320"/>
      </w:pPr>
    </w:p>
    <w:sectPr w:rsidR="00B52FE2" w:rsidRPr="00B52FE2" w:rsidSect="006F0F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Pi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F48"/>
    <w:rsid w:val="000C65D6"/>
    <w:rsid w:val="00195221"/>
    <w:rsid w:val="0035470D"/>
    <w:rsid w:val="005F159C"/>
    <w:rsid w:val="006F0F48"/>
    <w:rsid w:val="007D5F65"/>
    <w:rsid w:val="00B374B0"/>
    <w:rsid w:val="00B52FE2"/>
    <w:rsid w:val="00B657AC"/>
    <w:rsid w:val="00C53798"/>
    <w:rsid w:val="00CC54D5"/>
    <w:rsid w:val="00EE7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Theme="minorHAnsi" w:hAnsi="Cambri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F4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6-WOR-3TABcol">
    <w:name w:val="36 - WOR - 3 TAB col"/>
    <w:basedOn w:val="Normal"/>
    <w:rsid w:val="006F0F48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0-NumQ-2TABcol">
    <w:name w:val="30 - Num Q - 2 TAB col"/>
    <w:basedOn w:val="Normal"/>
    <w:rsid w:val="006F0F48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01-bold">
    <w:name w:val="01 - bold"/>
    <w:rsid w:val="006F0F48"/>
    <w:rPr>
      <w:b/>
      <w:bCs/>
    </w:rPr>
  </w:style>
  <w:style w:type="character" w:customStyle="1" w:styleId="02-italic">
    <w:name w:val="02 - italic"/>
    <w:rsid w:val="006F0F48"/>
    <w:rPr>
      <w:i/>
      <w:iCs/>
    </w:rPr>
  </w:style>
  <w:style w:type="character" w:customStyle="1" w:styleId="03-bolditalic">
    <w:name w:val="03 - bold italic"/>
    <w:rsid w:val="006F0F48"/>
    <w:rPr>
      <w:b/>
      <w:bCs/>
      <w:i/>
      <w:iCs/>
    </w:rPr>
  </w:style>
  <w:style w:type="character" w:customStyle="1" w:styleId="11a-MathPi1Bold">
    <w:name w:val="11a - Math Pi 1 Bold"/>
    <w:rsid w:val="006F0F48"/>
    <w:rPr>
      <w:rFonts w:ascii="MathPiOne" w:hAnsi="MathPiOne"/>
      <w:b/>
      <w:bCs/>
    </w:rPr>
  </w:style>
  <w:style w:type="paragraph" w:customStyle="1" w:styleId="10-DirectionText">
    <w:name w:val="10 - Direction Text"/>
    <w:basedOn w:val="Normal"/>
    <w:rsid w:val="006F0F48"/>
    <w:pPr>
      <w:spacing w:before="240" w:line="270" w:lineRule="atLeast"/>
      <w:ind w:right="2020"/>
    </w:pPr>
    <w:rPr>
      <w:rFonts w:ascii="Arial" w:hAnsi="Arial" w:cs="Arial"/>
      <w:b/>
      <w:bCs/>
      <w:sz w:val="22"/>
      <w:szCs w:val="22"/>
    </w:rPr>
  </w:style>
  <w:style w:type="paragraph" w:customStyle="1" w:styleId="20-NumQuestion">
    <w:name w:val="20 - Num Question"/>
    <w:rsid w:val="006F0F48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6F0F48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character" w:customStyle="1" w:styleId="16a-MathPi6Bold">
    <w:name w:val="16a - Math Pi 6 Bold"/>
    <w:rsid w:val="006F0F48"/>
    <w:rPr>
      <w:rFonts w:ascii="MathPiSix" w:hAnsi="MathPiSix"/>
      <w:b/>
      <w:bCs/>
    </w:rPr>
  </w:style>
  <w:style w:type="paragraph" w:customStyle="1" w:styleId="20a-NumQuestion-24ptlead">
    <w:name w:val="20a - Num Question - 24pt lead"/>
    <w:basedOn w:val="20-NumQuestion"/>
    <w:rsid w:val="006F0F48"/>
    <w:pPr>
      <w:spacing w:before="0" w:line="480" w:lineRule="atLeast"/>
    </w:pPr>
  </w:style>
  <w:style w:type="character" w:customStyle="1" w:styleId="16-MathPi6">
    <w:name w:val="16 - Math Pi 6"/>
    <w:rsid w:val="006F0F48"/>
    <w:rPr>
      <w:rFonts w:ascii="MathematicalPi-Six" w:hAnsi="MathematicalPi-Six"/>
    </w:rPr>
  </w:style>
  <w:style w:type="character" w:customStyle="1" w:styleId="11-MathPi1">
    <w:name w:val="11 - Math Pi 1"/>
    <w:rsid w:val="006F0F48"/>
    <w:rPr>
      <w:rFonts w:ascii="MathematicalPi-One" w:hAnsi="MathematicalPi-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3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79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51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Theme="minorHAnsi" w:hAnsi="Cambri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F4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6-WOR-3TABcol">
    <w:name w:val="36 - WOR - 3 TAB col"/>
    <w:basedOn w:val="Normal"/>
    <w:rsid w:val="006F0F48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0-NumQ-2TABcol">
    <w:name w:val="30 - Num Q - 2 TAB col"/>
    <w:basedOn w:val="Normal"/>
    <w:rsid w:val="006F0F48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01-bold">
    <w:name w:val="01 - bold"/>
    <w:rsid w:val="006F0F48"/>
    <w:rPr>
      <w:b/>
      <w:bCs/>
    </w:rPr>
  </w:style>
  <w:style w:type="character" w:customStyle="1" w:styleId="02-italic">
    <w:name w:val="02 - italic"/>
    <w:rsid w:val="006F0F48"/>
    <w:rPr>
      <w:i/>
      <w:iCs/>
    </w:rPr>
  </w:style>
  <w:style w:type="character" w:customStyle="1" w:styleId="03-bolditalic">
    <w:name w:val="03 - bold italic"/>
    <w:rsid w:val="006F0F48"/>
    <w:rPr>
      <w:b/>
      <w:bCs/>
      <w:i/>
      <w:iCs/>
    </w:rPr>
  </w:style>
  <w:style w:type="character" w:customStyle="1" w:styleId="11a-MathPi1Bold">
    <w:name w:val="11a - Math Pi 1 Bold"/>
    <w:rsid w:val="006F0F48"/>
    <w:rPr>
      <w:rFonts w:ascii="MathPiOne" w:hAnsi="MathPiOne"/>
      <w:b/>
      <w:bCs/>
    </w:rPr>
  </w:style>
  <w:style w:type="paragraph" w:customStyle="1" w:styleId="10-DirectionText">
    <w:name w:val="10 - Direction Text"/>
    <w:basedOn w:val="Normal"/>
    <w:rsid w:val="006F0F48"/>
    <w:pPr>
      <w:spacing w:before="240" w:line="270" w:lineRule="atLeast"/>
      <w:ind w:right="2020"/>
    </w:pPr>
    <w:rPr>
      <w:rFonts w:ascii="Arial" w:hAnsi="Arial" w:cs="Arial"/>
      <w:b/>
      <w:bCs/>
      <w:sz w:val="22"/>
      <w:szCs w:val="22"/>
    </w:rPr>
  </w:style>
  <w:style w:type="paragraph" w:customStyle="1" w:styleId="20-NumQuestion">
    <w:name w:val="20 - Num Question"/>
    <w:rsid w:val="006F0F48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6F0F48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character" w:customStyle="1" w:styleId="16a-MathPi6Bold">
    <w:name w:val="16a - Math Pi 6 Bold"/>
    <w:rsid w:val="006F0F48"/>
    <w:rPr>
      <w:rFonts w:ascii="MathPiSix" w:hAnsi="MathPiSix"/>
      <w:b/>
      <w:bCs/>
    </w:rPr>
  </w:style>
  <w:style w:type="paragraph" w:customStyle="1" w:styleId="20a-NumQuestion-24ptlead">
    <w:name w:val="20a - Num Question - 24pt lead"/>
    <w:basedOn w:val="20-NumQuestion"/>
    <w:rsid w:val="006F0F48"/>
    <w:pPr>
      <w:spacing w:before="0" w:line="480" w:lineRule="atLeast"/>
    </w:pPr>
  </w:style>
  <w:style w:type="character" w:customStyle="1" w:styleId="16-MathPi6">
    <w:name w:val="16 - Math Pi 6"/>
    <w:rsid w:val="006F0F48"/>
    <w:rPr>
      <w:rFonts w:ascii="MathematicalPi-Six" w:hAnsi="MathematicalPi-Six"/>
    </w:rPr>
  </w:style>
  <w:style w:type="character" w:customStyle="1" w:styleId="11-MathPi1">
    <w:name w:val="11 - Math Pi 1"/>
    <w:rsid w:val="006F0F48"/>
    <w:rPr>
      <w:rFonts w:ascii="MathematicalPi-One" w:hAnsi="MathematicalPi-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3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79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5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jpe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2</Pages>
  <Words>27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DE</Company>
  <LinksUpToDate>false</LinksUpToDate>
  <CharactersWithSpaces>1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er Mohyuddin</dc:creator>
  <cp:lastModifiedBy>Nader Mohyuddin</cp:lastModifiedBy>
  <cp:revision>3</cp:revision>
  <cp:lastPrinted>2014-10-30T16:58:00Z</cp:lastPrinted>
  <dcterms:created xsi:type="dcterms:W3CDTF">2014-10-30T11:57:00Z</dcterms:created>
  <dcterms:modified xsi:type="dcterms:W3CDTF">2014-10-31T13:46:00Z</dcterms:modified>
</cp:coreProperties>
</file>